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6" r:id="rId2"/>
    <p:sldId id="331" r:id="rId3"/>
    <p:sldId id="347" r:id="rId4"/>
    <p:sldId id="272" r:id="rId5"/>
    <p:sldId id="273" r:id="rId6"/>
    <p:sldId id="274" r:id="rId7"/>
    <p:sldId id="275" r:id="rId8"/>
    <p:sldId id="276" r:id="rId9"/>
    <p:sldId id="277" r:id="rId10"/>
    <p:sldId id="279" r:id="rId11"/>
    <p:sldId id="304" r:id="rId12"/>
    <p:sldId id="283" r:id="rId13"/>
    <p:sldId id="306" r:id="rId14"/>
    <p:sldId id="307" r:id="rId15"/>
    <p:sldId id="309" r:id="rId16"/>
    <p:sldId id="311" r:id="rId17"/>
    <p:sldId id="312" r:id="rId18"/>
    <p:sldId id="322" r:id="rId19"/>
    <p:sldId id="260" r:id="rId20"/>
    <p:sldId id="348" r:id="rId21"/>
    <p:sldId id="349" r:id="rId22"/>
    <p:sldId id="350" r:id="rId23"/>
    <p:sldId id="351" r:id="rId24"/>
    <p:sldId id="352" r:id="rId25"/>
    <p:sldId id="353" r:id="rId26"/>
    <p:sldId id="354" r:id="rId27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19">
          <p15:clr>
            <a:srgbClr val="A4A3A4"/>
          </p15:clr>
        </p15:guide>
        <p15:guide id="2" pos="524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3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EAE"/>
    <a:srgbClr val="0E73B9"/>
    <a:srgbClr val="3E6D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486" autoAdjust="0"/>
  </p:normalViewPr>
  <p:slideViewPr>
    <p:cSldViewPr snapToGrid="0" showGuides="1">
      <p:cViewPr varScale="1">
        <p:scale>
          <a:sx n="97" d="100"/>
          <a:sy n="97" d="100"/>
        </p:scale>
        <p:origin x="-384" y="-102"/>
      </p:cViewPr>
      <p:guideLst>
        <p:guide orient="horz" pos="4319"/>
        <p:guide pos="52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79" d="100"/>
          <a:sy n="79" d="100"/>
        </p:scale>
        <p:origin x="-3918" y="-78"/>
      </p:cViewPr>
      <p:guideLst>
        <p:guide orient="horz" pos="313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971" y="4724956"/>
            <a:ext cx="4908331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22876" y="9449911"/>
            <a:ext cx="835124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+mn-lt"/>
                <a:cs typeface="Arial" panose="020B0604020202020204" pitchFamily="34" charset="0"/>
              </a:defRPr>
            </a:lvl1pPr>
          </a:lstStyle>
          <a:p>
            <a:fld id="{49DD4D23-C98A-435E-AE88-9061F8349B02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00334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baseline="0" dirty="0" smtClean="0"/>
          </a:p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DD4D23-C98A-435E-AE88-9061F8349B02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0219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DD4D23-C98A-435E-AE88-9061F8349B02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1688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IE" dirty="0" smtClean="0"/>
              <a:t>Will they understand the econometric specification??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DD4D23-C98A-435E-AE88-9061F8349B02}" type="slidenum">
              <a:rPr lang="en-GB" smtClean="0"/>
              <a:pPr/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6098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DD4D23-C98A-435E-AE88-9061F8349B02}" type="slidenum">
              <a:rPr lang="en-GB" smtClean="0"/>
              <a:pPr/>
              <a:t>2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6549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0" y="0"/>
            <a:ext cx="9144000" cy="30132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74" y="3819975"/>
            <a:ext cx="7500939" cy="554850"/>
          </a:xfrm>
        </p:spPr>
        <p:txBody>
          <a:bodyPr/>
          <a:lstStyle>
            <a:lvl1pPr algn="l">
              <a:defRPr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8675" y="4394175"/>
            <a:ext cx="7500938" cy="361800"/>
          </a:xfrm>
        </p:spPr>
        <p:txBody>
          <a:bodyPr/>
          <a:lstStyle>
            <a:lvl1pPr marL="0" indent="0" algn="l">
              <a:buNone/>
              <a:defRPr sz="1400" b="0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687723"/>
            <a:ext cx="4636800" cy="1239265"/>
          </a:xfrm>
          <a:prstGeom prst="rect">
            <a:avLst/>
          </a:prstGeom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828675" y="5386500"/>
            <a:ext cx="4679325" cy="979374"/>
          </a:xfrm>
        </p:spPr>
        <p:txBody>
          <a:bodyPr/>
          <a:lstStyle>
            <a:lvl1pPr>
              <a:spcBef>
                <a:spcPts val="0"/>
              </a:spcBef>
              <a:defRPr sz="1400">
                <a:solidFill>
                  <a:srgbClr val="005EAE"/>
                </a:solidFill>
              </a:defRPr>
            </a:lvl1pPr>
            <a:lvl2pPr marL="0" indent="0">
              <a:spcBef>
                <a:spcPts val="0"/>
              </a:spcBef>
              <a:buNone/>
              <a:defRPr sz="1400">
                <a:solidFill>
                  <a:schemeClr val="accent2"/>
                </a:solidFill>
              </a:defRPr>
            </a:lvl2pPr>
            <a:lvl3pPr marL="0" indent="0">
              <a:spcBef>
                <a:spcPts val="567"/>
              </a:spcBef>
              <a:buNone/>
              <a:defRPr sz="1400">
                <a:solidFill>
                  <a:schemeClr val="accent2"/>
                </a:solidFill>
              </a:defRPr>
            </a:lvl3pPr>
            <a:lvl4pPr>
              <a:spcBef>
                <a:spcPts val="0"/>
              </a:spcBef>
              <a:defRPr sz="1400">
                <a:solidFill>
                  <a:schemeClr val="bg1"/>
                </a:solidFill>
              </a:defRPr>
            </a:lvl4pPr>
            <a:lvl5pPr>
              <a:spcBef>
                <a:spcPts val="0"/>
              </a:spcBef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0" y="6498000"/>
            <a:ext cx="9144000" cy="3600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727075" indent="0" algn="l"/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3533279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&amp; Content 20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5" y="1881075"/>
            <a:ext cx="7500938" cy="40401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914400"/>
            <a:ext cx="7500938" cy="276225"/>
          </a:xfrm>
        </p:spPr>
        <p:txBody>
          <a:bodyPr/>
          <a:lstStyle>
            <a:lvl1pPr>
              <a:defRPr sz="1400" b="0">
                <a:solidFill>
                  <a:srgbClr val="005EAE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3000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Content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2" hasCustomPrompt="1"/>
          </p:nvPr>
        </p:nvSpPr>
        <p:spPr>
          <a:xfrm>
            <a:off x="4939200" y="1943100"/>
            <a:ext cx="4204800" cy="4343400"/>
          </a:xfrm>
          <a:solidFill>
            <a:schemeClr val="accent4"/>
          </a:solidFill>
        </p:spPr>
        <p:txBody>
          <a:bodyPr tIns="0" anchor="ctr" anchorCtr="0"/>
          <a:lstStyle>
            <a:lvl1pPr algn="ctr">
              <a:defRPr sz="1600" b="0">
                <a:solidFill>
                  <a:schemeClr val="accent3"/>
                </a:solidFill>
              </a:defRPr>
            </a:lvl1pPr>
          </a:lstStyle>
          <a:p>
            <a:r>
              <a:rPr lang="en-GB" dirty="0" smtClean="0"/>
              <a:t>IMAG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5EA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5" y="1905000"/>
            <a:ext cx="3819525" cy="3987688"/>
          </a:xfrm>
        </p:spPr>
        <p:txBody>
          <a:bodyPr/>
          <a:lstStyle>
            <a:lvl1pPr marL="238125" indent="-238125">
              <a:spcBef>
                <a:spcPts val="850"/>
              </a:spcBef>
              <a:buClr>
                <a:schemeClr val="tx2"/>
              </a:buClr>
              <a:buFont typeface="Calibri" panose="020F0502020204030204" pitchFamily="34" charset="0"/>
              <a:buChar char="–"/>
              <a:defRPr sz="1400" b="0"/>
            </a:lvl1pPr>
            <a:lvl2pPr marL="503238" indent="-207963">
              <a:spcBef>
                <a:spcPts val="0"/>
              </a:spcBef>
              <a:spcAft>
                <a:spcPts val="567"/>
              </a:spcAft>
              <a:defRPr sz="1400" b="0"/>
            </a:lvl2pPr>
            <a:lvl3pPr>
              <a:defRPr sz="1400" b="0"/>
            </a:lvl3pPr>
            <a:lvl4pPr>
              <a:defRPr sz="1400" b="0"/>
            </a:lvl4pPr>
            <a:lvl5pPr>
              <a:defRPr sz="1400" b="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914400"/>
            <a:ext cx="7500938" cy="276225"/>
          </a:xfrm>
        </p:spPr>
        <p:txBody>
          <a:bodyPr/>
          <a:lstStyle>
            <a:lvl1pPr>
              <a:defRPr sz="1400" b="0">
                <a:solidFill>
                  <a:srgbClr val="005EAE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6498000"/>
            <a:ext cx="9144000" cy="3600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727075" indent="0" algn="l"/>
            <a:r>
              <a:rPr lang="en-GB" sz="1000" b="1" dirty="0" smtClean="0"/>
              <a:t>Trinity College Dublin, </a:t>
            </a:r>
            <a:r>
              <a:rPr lang="en-GB" sz="1000" dirty="0" smtClean="0"/>
              <a:t>The University of Dublin</a:t>
            </a:r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1282368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435835"/>
            <a:ext cx="9144000" cy="4850665"/>
          </a:xfrm>
          <a:solidFill>
            <a:schemeClr val="accent4"/>
          </a:solidFill>
        </p:spPr>
        <p:txBody>
          <a:bodyPr tIns="0" anchor="ctr" anchorCtr="0"/>
          <a:lstStyle>
            <a:lvl1pPr algn="ctr">
              <a:defRPr sz="1600" b="0">
                <a:solidFill>
                  <a:schemeClr val="accent3"/>
                </a:solidFill>
              </a:defRPr>
            </a:lvl1pPr>
          </a:lstStyle>
          <a:p>
            <a:r>
              <a:rPr lang="en-GB" dirty="0" smtClean="0"/>
              <a:t>IMAG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5EA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914400"/>
            <a:ext cx="7500938" cy="276225"/>
          </a:xfrm>
        </p:spPr>
        <p:txBody>
          <a:bodyPr/>
          <a:lstStyle>
            <a:lvl1pPr>
              <a:defRPr sz="1400" b="0">
                <a:solidFill>
                  <a:srgbClr val="005EAE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6498000"/>
            <a:ext cx="9144000" cy="3600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727075" indent="0" algn="l"/>
            <a:r>
              <a:rPr lang="en-GB" sz="1000" b="1" dirty="0" smtClean="0"/>
              <a:t>Trinity College Dublin, </a:t>
            </a:r>
            <a:r>
              <a:rPr lang="en-GB" sz="1000" dirty="0" smtClean="0"/>
              <a:t>The University of Dublin</a:t>
            </a:r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3138617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74" y="3715200"/>
            <a:ext cx="7500939" cy="554850"/>
          </a:xfrm>
        </p:spPr>
        <p:txBody>
          <a:bodyPr/>
          <a:lstStyle>
            <a:lvl1pPr algn="l">
              <a:defRPr sz="4200">
                <a:solidFill>
                  <a:srgbClr val="005EA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30132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687723"/>
            <a:ext cx="4636800" cy="1239265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0" y="6498000"/>
            <a:ext cx="9144000" cy="3600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727075" indent="0" algn="l"/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547789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5EA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77435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&amp; 2 Column Content 20p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828676" y="1881075"/>
            <a:ext cx="7527924" cy="3643425"/>
          </a:xfrm>
        </p:spPr>
        <p:txBody>
          <a:bodyPr/>
          <a:lstStyle>
            <a:lvl1pPr marL="0" indent="0" rtl="0">
              <a:spcBef>
                <a:spcPts val="900"/>
              </a:spcBef>
              <a:buClr>
                <a:schemeClr val="tx2"/>
              </a:buClr>
              <a:buSzPts val="2000"/>
              <a:buFont typeface="Arial"/>
              <a:buNone/>
              <a:defRPr sz="2000" b="1"/>
            </a:lvl1pPr>
            <a:lvl2pPr marL="625475" indent="-233363" rtl="0">
              <a:buSzPts val="2000"/>
              <a:buFont typeface="Minion Pro"/>
              <a:buChar char="‒"/>
              <a:defRPr sz="2000"/>
            </a:lvl2pPr>
            <a:lvl3pPr marL="912813" indent="-222250" rtl="0">
              <a:buSzPts val="2000"/>
              <a:buFont typeface="Arial"/>
              <a:buChar char="»"/>
              <a:defRPr sz="2000"/>
            </a:lvl3pPr>
            <a:lvl4pPr marL="1128713" indent="-190500">
              <a:defRPr sz="2000"/>
            </a:lvl4pPr>
            <a:lvl5pPr marL="1439863" indent="-185738"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Rectangle 4"/>
          <p:cNvSpPr/>
          <p:nvPr userDrawn="1"/>
        </p:nvSpPr>
        <p:spPr>
          <a:xfrm>
            <a:off x="0" y="5819775"/>
            <a:ext cx="9144000" cy="1036637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727075" indent="0" algn="l"/>
            <a:endParaRPr lang="en-GB" sz="100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675" y="6046348"/>
            <a:ext cx="2060224" cy="550631"/>
          </a:xfrm>
          <a:prstGeom prst="rect">
            <a:avLst/>
          </a:prstGeom>
        </p:spPr>
      </p:pic>
      <p:sp>
        <p:nvSpPr>
          <p:cNvPr id="9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28675" y="914400"/>
            <a:ext cx="7500938" cy="276225"/>
          </a:xfrm>
        </p:spPr>
        <p:txBody>
          <a:bodyPr/>
          <a:lstStyle>
            <a:lvl1pPr>
              <a:defRPr sz="1400" b="0">
                <a:solidFill>
                  <a:srgbClr val="005EAE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6768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8674" y="360000"/>
            <a:ext cx="7500939" cy="5616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8675" y="1871551"/>
            <a:ext cx="7500938" cy="40968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0" y="6498000"/>
            <a:ext cx="9144000" cy="360000"/>
          </a:xfrm>
          <a:prstGeom prst="rect">
            <a:avLst/>
          </a:prstGeom>
          <a:solidFill>
            <a:srgbClr val="005EAE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727075" indent="0" algn="l"/>
            <a:r>
              <a:rPr lang="en-GB" sz="1000" b="1" dirty="0" smtClean="0"/>
              <a:t>Trinity College Dublin, </a:t>
            </a:r>
            <a:r>
              <a:rPr lang="en-GB" sz="1000" dirty="0" smtClean="0"/>
              <a:t>The University of Dublin</a:t>
            </a:r>
            <a:endParaRPr lang="en-GB" sz="1000" dirty="0"/>
          </a:p>
        </p:txBody>
      </p:sp>
    </p:spTree>
    <p:extLst>
      <p:ext uri="{BB962C8B-B14F-4D97-AF65-F5344CB8AC3E}">
        <p14:creationId xmlns:p14="http://schemas.microsoft.com/office/powerpoint/2010/main" val="1071066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7" r:id="rId3"/>
    <p:sldLayoutId id="2147483658" r:id="rId4"/>
    <p:sldLayoutId id="2147483659" r:id="rId5"/>
    <p:sldLayoutId id="2147483654" r:id="rId6"/>
    <p:sldLayoutId id="2147483661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600" b="0" kern="1200">
          <a:solidFill>
            <a:srgbClr val="0E73B9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1417"/>
        </a:spcBef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317500" indent="-317500" algn="l" defTabSz="914400" rtl="0" eaLnBrk="1" latinLnBrk="0" hangingPunct="1">
        <a:spcBef>
          <a:spcPts val="1134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568325" indent="-222250" algn="l" defTabSz="914400" rtl="0" eaLnBrk="1" latinLnBrk="0" hangingPunct="1">
        <a:spcBef>
          <a:spcPts val="1134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784225" indent="-201613" algn="l" defTabSz="914400" rtl="0" eaLnBrk="1" latinLnBrk="0" hangingPunct="1">
        <a:spcBef>
          <a:spcPts val="1134"/>
        </a:spcBef>
        <a:buClr>
          <a:schemeClr val="tx2"/>
        </a:buClr>
        <a:buFont typeface="Minion Pro" pitchFamily="18" charset="0"/>
        <a:buChar char="‒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00125" indent="-185738" algn="l" defTabSz="914400" rtl="0" eaLnBrk="1" latinLnBrk="0" hangingPunct="1">
        <a:spcBef>
          <a:spcPts val="1134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8674" y="5496375"/>
            <a:ext cx="7500939" cy="554850"/>
          </a:xfrm>
        </p:spPr>
        <p:txBody>
          <a:bodyPr/>
          <a:lstStyle/>
          <a:p>
            <a:r>
              <a:rPr lang="en-IE" sz="3200" dirty="0" smtClean="0"/>
              <a:t>Information delivery, Nutrition and HIV Treatment: Evidence from a randomized field experiment on women living with HIV in Uganda</a:t>
            </a:r>
            <a:r>
              <a:rPr lang="en-IE" sz="3200" dirty="0"/>
              <a:t/>
            </a:r>
            <a:br>
              <a:rPr lang="en-IE" sz="3200" dirty="0"/>
            </a:br>
            <a:r>
              <a:rPr lang="en-IE" sz="2000" dirty="0"/>
              <a:t>Patrick </a:t>
            </a:r>
            <a:r>
              <a:rPr lang="en-IE" sz="2000" dirty="0" err="1"/>
              <a:t>Lubega</a:t>
            </a:r>
            <a:r>
              <a:rPr lang="en-IE" sz="2000" dirty="0"/>
              <a:t>, Frances </a:t>
            </a:r>
            <a:r>
              <a:rPr lang="en-IE" sz="2000" dirty="0" err="1"/>
              <a:t>Nakakawa</a:t>
            </a:r>
            <a:r>
              <a:rPr lang="en-IE" sz="2000" dirty="0"/>
              <a:t>, Gaia Narciso and Carol Newman</a:t>
            </a:r>
            <a:r>
              <a:rPr lang="en-IE" sz="3200" dirty="0"/>
              <a:t/>
            </a:r>
            <a:br>
              <a:rPr lang="en-IE" sz="3200" dirty="0"/>
            </a:br>
            <a:endParaRPr lang="en-IE" sz="3200" dirty="0"/>
          </a:p>
        </p:txBody>
      </p:sp>
    </p:spTree>
    <p:extLst>
      <p:ext uri="{BB962C8B-B14F-4D97-AF65-F5344CB8AC3E}">
        <p14:creationId xmlns:p14="http://schemas.microsoft.com/office/powerpoint/2010/main" val="92342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Outcome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278194"/>
            <a:ext cx="7527924" cy="4246307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IE" sz="1800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Health and education</a:t>
            </a:r>
            <a:endParaRPr lang="en-IE" sz="18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Income and livelihoods</a:t>
            </a:r>
            <a:endParaRPr lang="en-IE" sz="18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Empowerment</a:t>
            </a:r>
            <a:endParaRPr lang="en-IE" sz="18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Anthropometrics</a:t>
            </a:r>
          </a:p>
          <a:p>
            <a:endParaRPr lang="en-IE" sz="1000" b="0" dirty="0" smtClean="0"/>
          </a:p>
          <a:p>
            <a:endParaRPr lang="en-IE" sz="1000" b="0" dirty="0" smtClean="0"/>
          </a:p>
          <a:p>
            <a:r>
              <a:rPr lang="en-IE" sz="1800" b="0" dirty="0" smtClean="0"/>
              <a:t>Using our RCT design we </a:t>
            </a:r>
            <a:r>
              <a:rPr lang="en-IE" sz="1800" b="0" dirty="0"/>
              <a:t>can obtain the average impact of a </a:t>
            </a:r>
            <a:r>
              <a:rPr lang="en-IE" sz="1800" b="0" dirty="0" smtClean="0"/>
              <a:t>each intervention on outcomes for women in treated clinics by </a:t>
            </a:r>
            <a:r>
              <a:rPr lang="en-IE" sz="1800" b="0" dirty="0"/>
              <a:t>comparing them to </a:t>
            </a:r>
            <a:r>
              <a:rPr lang="en-IE" sz="1800" b="0" dirty="0" smtClean="0"/>
              <a:t>the women in the control clinics</a:t>
            </a:r>
          </a:p>
          <a:p>
            <a:pPr lvl="1"/>
            <a:endParaRPr lang="en-IE" dirty="0"/>
          </a:p>
          <a:p>
            <a:endParaRPr lang="en-IE" sz="1800" b="0" dirty="0"/>
          </a:p>
          <a:p>
            <a:endParaRPr lang="en-IE" b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931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610447"/>
            <a:ext cx="7527924" cy="3571153"/>
          </a:xfrm>
        </p:spPr>
        <p:txBody>
          <a:bodyPr/>
          <a:lstStyle/>
          <a:p>
            <a:pPr lvl="1"/>
            <a:r>
              <a:rPr lang="en-IE" dirty="0"/>
              <a:t>Women in cookery clinics more likely to acknowledge that they received access to information.</a:t>
            </a:r>
          </a:p>
          <a:p>
            <a:pPr lvl="1"/>
            <a:r>
              <a:rPr lang="en-IE" dirty="0" smtClean="0"/>
              <a:t>Positive impact of </a:t>
            </a:r>
            <a:r>
              <a:rPr lang="en-IE" dirty="0"/>
              <a:t>information </a:t>
            </a:r>
            <a:r>
              <a:rPr lang="en-IE" dirty="0" smtClean="0"/>
              <a:t>only on number of meals per day only.</a:t>
            </a:r>
            <a:endParaRPr lang="en-IE" dirty="0"/>
          </a:p>
          <a:p>
            <a:pPr lvl="1"/>
            <a:r>
              <a:rPr lang="en-IE" dirty="0"/>
              <a:t>Cookery has positive impact on number of snacks per day. This is consistent with trying the recipe.</a:t>
            </a:r>
          </a:p>
          <a:p>
            <a:pPr lvl="1"/>
            <a:r>
              <a:rPr lang="en-IE" dirty="0"/>
              <a:t>Cookery clinics more likely than information to try the </a:t>
            </a:r>
            <a:r>
              <a:rPr lang="en-IE" dirty="0" smtClean="0"/>
              <a:t>recipe</a:t>
            </a:r>
            <a:endParaRPr lang="en-IE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43897" y="723794"/>
            <a:ext cx="7412703" cy="561600"/>
          </a:xfrm>
        </p:spPr>
        <p:txBody>
          <a:bodyPr/>
          <a:lstStyle/>
          <a:p>
            <a:r>
              <a:rPr lang="en-IE" sz="2800" dirty="0" smtClean="0"/>
              <a:t>Behavioural </a:t>
            </a:r>
            <a:r>
              <a:rPr lang="en-IE" sz="2800" dirty="0"/>
              <a:t>change </a:t>
            </a:r>
            <a:r>
              <a:rPr lang="en-IE" sz="2800" dirty="0" smtClean="0"/>
              <a:t>due to </a:t>
            </a:r>
            <a:r>
              <a:rPr lang="en-IE" sz="2800" dirty="0"/>
              <a:t>information </a:t>
            </a:r>
            <a:r>
              <a:rPr lang="en-IE" sz="2800" dirty="0" smtClean="0"/>
              <a:t>delivery</a:t>
            </a:r>
            <a:endParaRPr lang="en-IE" sz="2800" dirty="0"/>
          </a:p>
        </p:txBody>
      </p:sp>
    </p:spTree>
    <p:extLst>
      <p:ext uri="{BB962C8B-B14F-4D97-AF65-F5344CB8AC3E}">
        <p14:creationId xmlns:p14="http://schemas.microsoft.com/office/powerpoint/2010/main" val="309011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Health and education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614149" y="1473959"/>
            <a:ext cx="7742451" cy="4050542"/>
          </a:xfrm>
        </p:spPr>
        <p:txBody>
          <a:bodyPr/>
          <a:lstStyle/>
          <a:p>
            <a:pPr lvl="1"/>
            <a:r>
              <a:rPr lang="en-IE" dirty="0"/>
              <a:t>Lower probability of reporting illness in both information and cookery clinics – effect is bigger in cookery</a:t>
            </a:r>
          </a:p>
          <a:p>
            <a:pPr lvl="1"/>
            <a:r>
              <a:rPr lang="en-IE" dirty="0"/>
              <a:t>Lower proportion of children in the household reported as being sick in </a:t>
            </a:r>
            <a:r>
              <a:rPr lang="en-IE" dirty="0" smtClean="0"/>
              <a:t>cookery </a:t>
            </a:r>
            <a:r>
              <a:rPr lang="en-IE" dirty="0"/>
              <a:t>(no effect of information </a:t>
            </a:r>
            <a:r>
              <a:rPr lang="en-IE" dirty="0" smtClean="0"/>
              <a:t>alone)</a:t>
            </a:r>
          </a:p>
          <a:p>
            <a:pPr lvl="1"/>
            <a:r>
              <a:rPr lang="en-IE" dirty="0" smtClean="0"/>
              <a:t>Cookery </a:t>
            </a:r>
            <a:r>
              <a:rPr lang="en-IE" dirty="0"/>
              <a:t>reduces the proportion of children that are absent from school </a:t>
            </a:r>
            <a:r>
              <a:rPr lang="en-IE" dirty="0" smtClean="0"/>
              <a:t>because </a:t>
            </a:r>
            <a:r>
              <a:rPr lang="en-IE" dirty="0"/>
              <a:t>of failure to pay school fees (no effect of information alone</a:t>
            </a:r>
            <a:r>
              <a:rPr lang="en-IE" dirty="0" smtClean="0"/>
              <a:t>)</a:t>
            </a:r>
          </a:p>
          <a:p>
            <a:pPr marL="392112" lvl="1" indent="0">
              <a:buNone/>
            </a:pPr>
            <a:endParaRPr lang="en-IE" dirty="0"/>
          </a:p>
          <a:p>
            <a:pPr marL="392112" lvl="1" indent="0">
              <a:buNone/>
            </a:pPr>
            <a:r>
              <a:rPr lang="en-IE" i="1" dirty="0" smtClean="0"/>
              <a:t>Questions</a:t>
            </a:r>
            <a:r>
              <a:rPr lang="en-IE" i="1" dirty="0"/>
              <a:t>: What is mechanism? Is the better well-being of women in the cookery clinics impacting on incomes? </a:t>
            </a:r>
            <a:endParaRPr lang="en-IE" dirty="0"/>
          </a:p>
          <a:p>
            <a:pPr lvl="1"/>
            <a:endParaRPr lang="en-IE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9785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6" y="248314"/>
            <a:ext cx="7500939" cy="561600"/>
          </a:xfrm>
        </p:spPr>
        <p:txBody>
          <a:bodyPr/>
          <a:lstStyle/>
          <a:p>
            <a:r>
              <a:rPr lang="en-IE" sz="2800" dirty="0"/>
              <a:t>Income and livelihood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120876"/>
            <a:ext cx="7527924" cy="4403623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Cookery has </a:t>
            </a:r>
            <a:r>
              <a:rPr lang="en-IE" sz="1800" b="0" dirty="0" smtClean="0"/>
              <a:t>positive impact on</a:t>
            </a:r>
          </a:p>
          <a:p>
            <a:pPr lvl="1"/>
            <a:r>
              <a:rPr lang="en-IE" sz="1800" dirty="0" smtClean="0"/>
              <a:t>all </a:t>
            </a:r>
            <a:r>
              <a:rPr lang="en-IE" sz="1800" dirty="0"/>
              <a:t>types of personal </a:t>
            </a:r>
            <a:r>
              <a:rPr lang="en-IE" sz="1800" dirty="0" smtClean="0"/>
              <a:t>income</a:t>
            </a:r>
          </a:p>
          <a:p>
            <a:pPr lvl="1"/>
            <a:r>
              <a:rPr lang="en-IE" sz="1800" dirty="0" smtClean="0"/>
              <a:t>household income</a:t>
            </a:r>
          </a:p>
          <a:p>
            <a:pPr lvl="1"/>
            <a:r>
              <a:rPr lang="en-IE" sz="1800" dirty="0" smtClean="0"/>
              <a:t>the </a:t>
            </a:r>
            <a:r>
              <a:rPr lang="en-IE" sz="1800" dirty="0"/>
              <a:t>decision to start an enterpris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This suggests that the increase in well-being </a:t>
            </a:r>
            <a:r>
              <a:rPr lang="en-IE" sz="1800" b="0" dirty="0" smtClean="0"/>
              <a:t>associated </a:t>
            </a:r>
            <a:r>
              <a:rPr lang="en-IE" sz="1800" b="0" dirty="0"/>
              <a:t>with the cookery campaign leads to greater earning ability of women. </a:t>
            </a:r>
            <a:endParaRPr lang="en-IE" sz="1800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This </a:t>
            </a:r>
            <a:r>
              <a:rPr lang="en-IE" sz="1800" b="0" dirty="0"/>
              <a:t>allows them to pay school fees and reduces the proportion of days that children are absent from schoo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The information campaign also increases </a:t>
            </a:r>
            <a:r>
              <a:rPr lang="en-IE" sz="1800" b="0" dirty="0" smtClean="0"/>
              <a:t>the health </a:t>
            </a:r>
            <a:r>
              <a:rPr lang="en-IE" sz="1800" b="0" dirty="0"/>
              <a:t>of women </a:t>
            </a:r>
            <a:r>
              <a:rPr lang="en-IE" sz="1800" b="0" dirty="0" smtClean="0"/>
              <a:t>possibly because they </a:t>
            </a:r>
            <a:r>
              <a:rPr lang="en-IE" sz="1800" b="0" dirty="0"/>
              <a:t>eat more </a:t>
            </a:r>
            <a:r>
              <a:rPr lang="en-IE" sz="1800" b="0" dirty="0" smtClean="0"/>
              <a:t>frequent meals. There </a:t>
            </a:r>
            <a:r>
              <a:rPr lang="en-IE" sz="1800" b="0" dirty="0"/>
              <a:t>are </a:t>
            </a:r>
            <a:r>
              <a:rPr lang="en-IE" sz="1800" b="0" dirty="0" smtClean="0"/>
              <a:t>no </a:t>
            </a:r>
            <a:r>
              <a:rPr lang="en-IE" sz="1800" b="0" dirty="0"/>
              <a:t>knock on </a:t>
            </a:r>
            <a:r>
              <a:rPr lang="en-IE" sz="1800" b="0" dirty="0" smtClean="0"/>
              <a:t>effects for children or effects on other outcomes such as income.</a:t>
            </a:r>
            <a:endParaRPr lang="en-IE" sz="1800" b="0" dirty="0"/>
          </a:p>
          <a:p>
            <a:r>
              <a:rPr lang="en-IE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92592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Income and livelihoods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563329"/>
            <a:ext cx="7527924" cy="3961171"/>
          </a:xfrm>
        </p:spPr>
        <p:txBody>
          <a:bodyPr/>
          <a:lstStyle/>
          <a:p>
            <a:r>
              <a:rPr lang="en-IE" b="0" dirty="0" smtClean="0"/>
              <a:t>These results raise new questions</a:t>
            </a:r>
          </a:p>
          <a:p>
            <a:r>
              <a:rPr lang="en-IE" b="0" dirty="0" smtClean="0"/>
              <a:t>The </a:t>
            </a:r>
            <a:r>
              <a:rPr lang="en-IE" b="0" dirty="0"/>
              <a:t>fact </a:t>
            </a:r>
            <a:r>
              <a:rPr lang="en-IE" b="0" dirty="0" smtClean="0"/>
              <a:t>that the same welfare outcomes are not observed </a:t>
            </a:r>
            <a:r>
              <a:rPr lang="en-IE" b="0" dirty="0"/>
              <a:t>in information clinics means that there is something different about the cookery clinics. </a:t>
            </a:r>
            <a:endParaRPr lang="en-IE" b="0" dirty="0" smtClean="0"/>
          </a:p>
          <a:p>
            <a:r>
              <a:rPr lang="en-IE" b="0" dirty="0" smtClean="0"/>
              <a:t>There </a:t>
            </a:r>
            <a:r>
              <a:rPr lang="en-IE" b="0" dirty="0"/>
              <a:t>are two possibilities</a:t>
            </a:r>
            <a:r>
              <a:rPr lang="en-IE" b="0" dirty="0" smtClean="0"/>
              <a:t>:</a:t>
            </a:r>
          </a:p>
          <a:p>
            <a:pPr marL="514350" indent="-514350">
              <a:buFont typeface="+mj-lt"/>
              <a:buAutoNum type="romanLcPeriod"/>
            </a:pPr>
            <a:r>
              <a:rPr lang="en-IE" b="0" dirty="0" smtClean="0"/>
              <a:t>they </a:t>
            </a:r>
            <a:r>
              <a:rPr lang="en-IE" b="0" dirty="0"/>
              <a:t>become super-nourished because they are eating the </a:t>
            </a:r>
            <a:r>
              <a:rPr lang="en-IE" b="0" dirty="0" smtClean="0"/>
              <a:t>recipes</a:t>
            </a:r>
          </a:p>
          <a:p>
            <a:pPr marL="514350" indent="-514350">
              <a:buFont typeface="+mj-lt"/>
              <a:buAutoNum type="romanLcPeriod"/>
            </a:pPr>
            <a:r>
              <a:rPr lang="en-IE" b="0" dirty="0" smtClean="0"/>
              <a:t>there </a:t>
            </a:r>
            <a:r>
              <a:rPr lang="en-IE" b="0" dirty="0"/>
              <a:t>is something about the way the information is delivered that empowers </a:t>
            </a:r>
            <a:r>
              <a:rPr lang="en-IE" b="0" dirty="0" smtClean="0"/>
              <a:t>women </a:t>
            </a:r>
            <a:r>
              <a:rPr lang="en-IE" b="0" dirty="0"/>
              <a:t>to work harder.</a:t>
            </a:r>
          </a:p>
          <a:p>
            <a:endParaRPr lang="en-IE" dirty="0"/>
          </a:p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38448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6" y="371146"/>
            <a:ext cx="7500939" cy="561600"/>
          </a:xfrm>
        </p:spPr>
        <p:txBody>
          <a:bodyPr/>
          <a:lstStyle/>
          <a:p>
            <a:r>
              <a:rPr lang="en-IE" sz="2800" dirty="0" smtClean="0"/>
              <a:t>Empowerment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lvl="1"/>
            <a:r>
              <a:rPr lang="en-IE" dirty="0" smtClean="0"/>
              <a:t>We find an increase </a:t>
            </a:r>
            <a:r>
              <a:rPr lang="en-IE" dirty="0"/>
              <a:t>in control over personal resources in cookery </a:t>
            </a:r>
            <a:r>
              <a:rPr lang="en-IE" dirty="0" smtClean="0"/>
              <a:t>clinics</a:t>
            </a:r>
            <a:r>
              <a:rPr lang="en-IE" dirty="0"/>
              <a:t> </a:t>
            </a:r>
            <a:r>
              <a:rPr lang="en-IE" dirty="0" smtClean="0"/>
              <a:t>coupled with a decline </a:t>
            </a:r>
            <a:r>
              <a:rPr lang="en-IE" dirty="0"/>
              <a:t>in </a:t>
            </a:r>
            <a:r>
              <a:rPr lang="en-IE" dirty="0" smtClean="0"/>
              <a:t>the joint </a:t>
            </a:r>
            <a:r>
              <a:rPr lang="en-IE" dirty="0"/>
              <a:t>control of personal </a:t>
            </a:r>
            <a:r>
              <a:rPr lang="en-IE" dirty="0" smtClean="0"/>
              <a:t>finances</a:t>
            </a:r>
            <a:endParaRPr lang="en-IE" dirty="0"/>
          </a:p>
          <a:p>
            <a:pPr lvl="1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26592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Anthropometric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323833"/>
            <a:ext cx="7527924" cy="4200667"/>
          </a:xfrm>
        </p:spPr>
        <p:txBody>
          <a:bodyPr/>
          <a:lstStyle/>
          <a:p>
            <a:pPr indent="-233363"/>
            <a:r>
              <a:rPr lang="en-IE" b="0" dirty="0"/>
              <a:t>Decline in anthropometrics in cookery clinics. </a:t>
            </a:r>
          </a:p>
          <a:p>
            <a:endParaRPr lang="en-IE" b="0" i="1" dirty="0" smtClean="0"/>
          </a:p>
          <a:p>
            <a:r>
              <a:rPr lang="en-IE" b="0" dirty="0" smtClean="0"/>
              <a:t>Question</a:t>
            </a:r>
            <a:r>
              <a:rPr lang="en-IE" b="0" dirty="0"/>
              <a:t>: They are working harder so they are losing weight. But overall they are feeling better. </a:t>
            </a:r>
            <a:endParaRPr lang="en-IE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b="0" dirty="0" smtClean="0"/>
              <a:t>Is </a:t>
            </a:r>
            <a:r>
              <a:rPr lang="en-IE" b="0" dirty="0"/>
              <a:t>it diversity in diet? </a:t>
            </a:r>
            <a:endParaRPr lang="en-IE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b="0" dirty="0" smtClean="0"/>
              <a:t>Consumption </a:t>
            </a:r>
            <a:r>
              <a:rPr lang="en-IE" b="0" dirty="0"/>
              <a:t>of micronutrients? </a:t>
            </a:r>
            <a:endParaRPr lang="en-IE" b="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b="0" dirty="0" smtClean="0"/>
              <a:t>More </a:t>
            </a:r>
            <a:r>
              <a:rPr lang="en-IE" b="0" dirty="0"/>
              <a:t>analysis needed.</a:t>
            </a:r>
          </a:p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8875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6" y="298856"/>
            <a:ext cx="7500939" cy="561600"/>
          </a:xfrm>
        </p:spPr>
        <p:txBody>
          <a:bodyPr/>
          <a:lstStyle/>
          <a:p>
            <a:r>
              <a:rPr lang="en-IE" sz="2800" dirty="0" smtClean="0"/>
              <a:t>Conclusion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022555"/>
            <a:ext cx="7527924" cy="4501946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I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 smtClean="0"/>
              <a:t>Lower </a:t>
            </a:r>
            <a:r>
              <a:rPr lang="en-IE" sz="1800" b="0" dirty="0"/>
              <a:t>probability of reporting illness in both information and cookery clinics – effect is bigger in cooke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Lower proportion of children in the household reported as being sick in </a:t>
            </a:r>
            <a:r>
              <a:rPr lang="en-IE" sz="1800" b="0" dirty="0" smtClean="0"/>
              <a:t>cookery</a:t>
            </a:r>
            <a:endParaRPr lang="en-I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Cookery reduces the proportion of children that are absent from </a:t>
            </a:r>
            <a:r>
              <a:rPr lang="en-IE" sz="1800" b="0" dirty="0" smtClean="0"/>
              <a:t>school because </a:t>
            </a:r>
            <a:r>
              <a:rPr lang="en-IE" sz="1800" b="0" dirty="0"/>
              <a:t>of failure to pay school fees (no effect of information alone</a:t>
            </a:r>
            <a:r>
              <a:rPr lang="en-IE" sz="1800" b="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Cookery has positive impact on</a:t>
            </a:r>
          </a:p>
          <a:p>
            <a:pPr lvl="1"/>
            <a:r>
              <a:rPr lang="en-IE" sz="1800" dirty="0"/>
              <a:t>all types of personal income</a:t>
            </a:r>
          </a:p>
          <a:p>
            <a:pPr lvl="1"/>
            <a:r>
              <a:rPr lang="en-IE" sz="1800" dirty="0"/>
              <a:t>household income</a:t>
            </a:r>
          </a:p>
          <a:p>
            <a:pPr lvl="1"/>
            <a:r>
              <a:rPr lang="en-IE" sz="1800" dirty="0"/>
              <a:t>the decision to start an enterprise</a:t>
            </a:r>
            <a:r>
              <a:rPr lang="en-IE" sz="1800" dirty="0" smtClean="0"/>
              <a:t>.</a:t>
            </a:r>
            <a:endParaRPr lang="en-IE" sz="1800" dirty="0"/>
          </a:p>
          <a:p>
            <a:pPr lvl="1"/>
            <a:endParaRPr lang="en-IE" dirty="0"/>
          </a:p>
          <a:p>
            <a:pPr lvl="1"/>
            <a:endParaRPr lang="en-IE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401415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Conclusion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238865"/>
            <a:ext cx="7527924" cy="4285636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This suggests that the increase in well-being associated with the cookery campaign leads to greater earning ability of wome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This allows them to pay school fees and reduces the proportion of days that children are absent from schoo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The information campaign also increases well-being of women </a:t>
            </a:r>
            <a:r>
              <a:rPr lang="en-IE" sz="1800" b="0" dirty="0" smtClean="0"/>
              <a:t>but with </a:t>
            </a:r>
            <a:r>
              <a:rPr lang="en-IE" sz="1800" b="0" dirty="0"/>
              <a:t>no knock on effects </a:t>
            </a:r>
            <a:r>
              <a:rPr lang="en-IE" sz="1800" b="0" dirty="0" smtClean="0"/>
              <a:t>for children or other welfare outcomes </a:t>
            </a:r>
            <a:endParaRPr lang="en-I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Some evidence of increase in control over personal resources in cookery </a:t>
            </a:r>
            <a:r>
              <a:rPr lang="en-IE" sz="1800" b="0" dirty="0" smtClean="0"/>
              <a:t>clinics</a:t>
            </a:r>
            <a:r>
              <a:rPr lang="en-IE" sz="1800" b="0" dirty="0"/>
              <a:t> </a:t>
            </a:r>
            <a:r>
              <a:rPr lang="en-IE" sz="1800" b="0" dirty="0" smtClean="0"/>
              <a:t>coupled with </a:t>
            </a:r>
            <a:r>
              <a:rPr lang="en-IE" sz="1800" b="0" dirty="0"/>
              <a:t>decline in joint control of personal </a:t>
            </a:r>
            <a:r>
              <a:rPr lang="en-IE" sz="1800" b="0" dirty="0" smtClean="0"/>
              <a:t>finances</a:t>
            </a:r>
            <a:endParaRPr lang="en-I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sz="1800" b="0" dirty="0"/>
              <a:t>Decline in anthropometrics in cookery </a:t>
            </a:r>
            <a:r>
              <a:rPr lang="en-IE" sz="1800" b="0" dirty="0" smtClean="0"/>
              <a:t>clinics</a:t>
            </a:r>
            <a:endParaRPr lang="en-IE" sz="1800" b="0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15093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Thank You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46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28676" y="959768"/>
            <a:ext cx="7500939" cy="561600"/>
          </a:xfrm>
        </p:spPr>
        <p:txBody>
          <a:bodyPr/>
          <a:lstStyle/>
          <a:p>
            <a:r>
              <a:rPr lang="en-IE" sz="2400" dirty="0"/>
              <a:t>Information delivery, Nutrition and HIV Treatment: Evidence from a randomized field experiment on women living with HIV in </a:t>
            </a:r>
            <a:r>
              <a:rPr lang="en-IE" sz="2400" dirty="0" smtClean="0"/>
              <a:t>Uganda</a:t>
            </a:r>
            <a:endParaRPr lang="en-US" sz="24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 smtClean="0"/>
              <a:t>The aim is to test the impact of interventions aimed at improving the nutrition of women living with HIV in Uganda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 smtClean="0"/>
              <a:t>We are interested in testing:</a:t>
            </a:r>
          </a:p>
          <a:p>
            <a:pPr marL="1082675" lvl="1" indent="-457200">
              <a:buFont typeface="+mj-lt"/>
              <a:buAutoNum type="arabicPeriod"/>
            </a:pPr>
            <a:r>
              <a:rPr lang="en-US" sz="1800" dirty="0" smtClean="0"/>
              <a:t>Their impact on health and welfare outcomes</a:t>
            </a:r>
          </a:p>
          <a:p>
            <a:pPr marL="1082675" lvl="1" indent="-457200">
              <a:buFont typeface="+mj-lt"/>
              <a:buAutoNum type="arabicPeriod"/>
            </a:pPr>
            <a:r>
              <a:rPr lang="en-US" sz="1800" dirty="0" smtClean="0"/>
              <a:t>Their impact on behavior related to nutrition</a:t>
            </a:r>
          </a:p>
          <a:p>
            <a:pPr marL="1082675" lvl="1" indent="-457200">
              <a:buFont typeface="+mj-lt"/>
              <a:buAutoNum type="arabicPeriod"/>
            </a:pPr>
            <a:r>
              <a:rPr lang="en-US" sz="1800" dirty="0" smtClean="0"/>
              <a:t>Their impact on behavior related to self-employment activities</a:t>
            </a:r>
          </a:p>
          <a:p>
            <a:pPr marL="1082675" lvl="1" indent="-457200">
              <a:buFont typeface="+mj-lt"/>
              <a:buAutoNum type="arabicPeriod"/>
            </a:pPr>
            <a:r>
              <a:rPr lang="en-US" sz="1800" dirty="0" smtClean="0"/>
              <a:t>The mechanisms through which changes in behavior occu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 smtClean="0"/>
              <a:t>To achieve this we use a randomized controlled trial design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18580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ppendi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709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conometric specification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337187" y="1581151"/>
            <a:ext cx="7482347" cy="3943350"/>
          </a:xfrm>
        </p:spPr>
        <p:txBody>
          <a:bodyPr/>
          <a:lstStyle/>
          <a:p>
            <a:endParaRPr lang="en-IE" dirty="0" smtClean="0"/>
          </a:p>
          <a:p>
            <a:endParaRPr lang="en-IE" dirty="0"/>
          </a:p>
          <a:p>
            <a:r>
              <a:rPr lang="en-IE" sz="1800" b="0" dirty="0" smtClean="0"/>
              <a:t>is </a:t>
            </a:r>
            <a:r>
              <a:rPr lang="en-IE" sz="1800" b="0" dirty="0"/>
              <a:t>the particular outcome variable of interest for woman </a:t>
            </a:r>
            <a:r>
              <a:rPr lang="en-IE" sz="1800" b="0" i="1" dirty="0" err="1"/>
              <a:t>i</a:t>
            </a:r>
            <a:r>
              <a:rPr lang="en-IE" sz="1800" b="0" dirty="0"/>
              <a:t> in time period </a:t>
            </a:r>
            <a:r>
              <a:rPr lang="en-IE" sz="1800" b="0" i="1" dirty="0"/>
              <a:t>t</a:t>
            </a:r>
            <a:r>
              <a:rPr lang="en-IE" sz="1800" b="0" dirty="0"/>
              <a:t>;  </a:t>
            </a:r>
            <a:endParaRPr lang="en-IE" sz="1800" b="0" dirty="0" smtClean="0"/>
          </a:p>
          <a:p>
            <a:r>
              <a:rPr lang="en-IE" sz="1800" b="0" dirty="0" smtClean="0"/>
              <a:t>is </a:t>
            </a:r>
            <a:r>
              <a:rPr lang="en-IE" sz="1800" b="0" dirty="0"/>
              <a:t>a dummy indicator for whether woman </a:t>
            </a:r>
            <a:r>
              <a:rPr lang="en-IE" sz="1800" b="0" i="1" dirty="0" err="1"/>
              <a:t>i</a:t>
            </a:r>
            <a:r>
              <a:rPr lang="en-IE" sz="1800" b="0" dirty="0"/>
              <a:t> is in an information clinic;  </a:t>
            </a:r>
            <a:endParaRPr lang="en-IE" sz="1800" b="0" dirty="0" smtClean="0"/>
          </a:p>
          <a:p>
            <a:r>
              <a:rPr lang="en-IE" sz="1800" b="0" dirty="0" smtClean="0"/>
              <a:t>is </a:t>
            </a:r>
            <a:r>
              <a:rPr lang="en-IE" sz="1800" b="0" dirty="0"/>
              <a:t>a dummy indicator for whether woman </a:t>
            </a:r>
            <a:r>
              <a:rPr lang="en-IE" sz="1800" b="0" i="1" dirty="0" err="1"/>
              <a:t>i</a:t>
            </a:r>
            <a:r>
              <a:rPr lang="en-IE" sz="1800" b="0" dirty="0"/>
              <a:t> is in a cookery clinic;  </a:t>
            </a:r>
            <a:endParaRPr lang="en-IE" sz="1800" b="0" dirty="0" smtClean="0"/>
          </a:p>
          <a:p>
            <a:r>
              <a:rPr lang="en-IE" sz="1800" b="0" dirty="0" smtClean="0"/>
              <a:t>is </a:t>
            </a:r>
            <a:r>
              <a:rPr lang="en-IE" sz="1800" b="0" dirty="0"/>
              <a:t>a dummy indicator for the time period – zero for the baseline and one for the </a:t>
            </a:r>
            <a:r>
              <a:rPr lang="en-IE" sz="1800" b="0" dirty="0" smtClean="0"/>
              <a:t>evaluations;  </a:t>
            </a:r>
          </a:p>
          <a:p>
            <a:r>
              <a:rPr lang="en-IE" sz="1800" b="0" dirty="0" smtClean="0"/>
              <a:t>is </a:t>
            </a:r>
            <a:r>
              <a:rPr lang="en-IE" sz="1800" b="0" dirty="0"/>
              <a:t>a vector of time varying control variables;  </a:t>
            </a:r>
            <a:endParaRPr lang="en-IE" sz="1800" b="0" dirty="0" smtClean="0"/>
          </a:p>
          <a:p>
            <a:r>
              <a:rPr lang="en-IE" sz="1800" b="0" dirty="0" smtClean="0"/>
              <a:t>are </a:t>
            </a:r>
            <a:r>
              <a:rPr lang="en-IE" sz="1800" b="0" dirty="0"/>
              <a:t>woman fixed effects.  </a:t>
            </a:r>
          </a:p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49388" y="1738313"/>
          <a:ext cx="6273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4063680" imgH="228600" progId="Equation.DSMT4">
                  <p:embed/>
                </p:oleObj>
              </mc:Choice>
              <mc:Fallback>
                <p:oleObj name="Equation" r:id="rId4" imgW="406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9388" y="1738313"/>
                        <a:ext cx="62738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06320" y="2476518"/>
          <a:ext cx="28786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320" y="2476518"/>
                        <a:ext cx="28786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89374" y="3594116"/>
          <a:ext cx="52175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9374" y="3594116"/>
                        <a:ext cx="52175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51169" y="2811746"/>
          <a:ext cx="501650" cy="36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1169" y="2811746"/>
                        <a:ext cx="501650" cy="36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72703" y="3190876"/>
          <a:ext cx="622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03" y="3190876"/>
                        <a:ext cx="622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9374" y="4174311"/>
          <a:ext cx="52456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9374" y="4174311"/>
                        <a:ext cx="52456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93343" y="4636176"/>
          <a:ext cx="225954" cy="31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3343" y="4636176"/>
                        <a:ext cx="225954" cy="31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23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632" y="360000"/>
            <a:ext cx="8475407" cy="561600"/>
          </a:xfrm>
        </p:spPr>
        <p:txBody>
          <a:bodyPr/>
          <a:lstStyle/>
          <a:p>
            <a:r>
              <a:rPr lang="en-IE" sz="2400" dirty="0" smtClean="0"/>
              <a:t>Behavioural </a:t>
            </a:r>
            <a:r>
              <a:rPr lang="en-IE" sz="2400" dirty="0"/>
              <a:t>change in relation to information contained in </a:t>
            </a:r>
            <a:r>
              <a:rPr lang="en-IE" sz="2400" dirty="0" smtClean="0"/>
              <a:t>campaign</a:t>
            </a:r>
            <a:endParaRPr lang="en-IE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760464" y="1347741"/>
          <a:ext cx="7583742" cy="3522726"/>
        </p:xfrm>
        <a:graphic>
          <a:graphicData uri="http://schemas.openxmlformats.org/drawingml/2006/table">
            <a:tbl>
              <a:tblPr/>
              <a:tblGrid>
                <a:gridCol w="1809052"/>
                <a:gridCol w="962025"/>
                <a:gridCol w="962660"/>
                <a:gridCol w="962025"/>
                <a:gridCol w="962660"/>
                <a:gridCol w="962660"/>
                <a:gridCol w="962660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1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2)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3)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4)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5)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6)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ccess to Information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Meal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Snack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itres of water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reated Water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cipe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*info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71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82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*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445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71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81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176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76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16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04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338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*cook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34***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32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09*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2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8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534***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0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14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2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81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83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0)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valuation dummy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Individual FE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o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ntrol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an control baseline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824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.464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.125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.20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793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.A.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bservation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,900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,899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,901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,905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,877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346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-squared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7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0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8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20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9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62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umber of Ind.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1638" y="4870467"/>
            <a:ext cx="7813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errors computed using wild bootstrapping to account for clustering at the clinic level (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on, Gelbrach, and Miller, 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8). </a:t>
            </a:r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alues in parenthesis. *** p&lt;0.01, ** p&lt;0.05, * p&lt;0.1 </a:t>
            </a:r>
            <a:endParaRPr lang="en-I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1017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14" y="170686"/>
            <a:ext cx="7500939" cy="561600"/>
          </a:xfrm>
        </p:spPr>
        <p:txBody>
          <a:bodyPr/>
          <a:lstStyle/>
          <a:p>
            <a:r>
              <a:rPr lang="en-IE" sz="2400" dirty="0"/>
              <a:t>Health and educati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493814" y="909266"/>
          <a:ext cx="8315120" cy="4197520"/>
        </p:xfrm>
        <a:graphic>
          <a:graphicData uri="http://schemas.openxmlformats.org/drawingml/2006/table">
            <a:tbl>
              <a:tblPr/>
              <a:tblGrid>
                <a:gridCol w="1887538"/>
                <a:gridCol w="1285007"/>
                <a:gridCol w="1285856"/>
                <a:gridCol w="1285007"/>
                <a:gridCol w="1285856"/>
                <a:gridCol w="1285856"/>
              </a:tblGrid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3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4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5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1684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ick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% child sick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% child absent school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ild absent 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 school </a:t>
                      </a: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fe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ild absent 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- sick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35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info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85*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8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39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7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5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92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16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451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62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539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cook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145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**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72**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87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48*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4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487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2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4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36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94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86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6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Evaluation dummy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Yes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Individual FE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ontrol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702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an control baseline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27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0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36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227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7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Observation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897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800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800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800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800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-squared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6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1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3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4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10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1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umber of Ind.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966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615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615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615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615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3814" y="5106786"/>
            <a:ext cx="8315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errors computed using wild </a:t>
            </a:r>
            <a:r>
              <a:rPr lang="en-I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rapping</a:t>
            </a:r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account for clustering at the clinic level (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on, Gelbrach, and Miller, 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8). </a:t>
            </a:r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alues in parenthesis. *** p&lt;0.01, ** p&lt;0.05, * p&lt;0.1 </a:t>
            </a:r>
            <a:endParaRPr lang="en-I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17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948" y="-82575"/>
            <a:ext cx="7500939" cy="561600"/>
          </a:xfrm>
        </p:spPr>
        <p:txBody>
          <a:bodyPr/>
          <a:lstStyle/>
          <a:p>
            <a:r>
              <a:rPr lang="en-IE" sz="2400" dirty="0"/>
              <a:t>Income and livelihood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87553" y="479025"/>
          <a:ext cx="8751647" cy="4582085"/>
        </p:xfrm>
        <a:graphic>
          <a:graphicData uri="http://schemas.openxmlformats.org/drawingml/2006/table">
            <a:tbl>
              <a:tblPr/>
              <a:tblGrid>
                <a:gridCol w="1802048"/>
                <a:gridCol w="1094721"/>
                <a:gridCol w="1312375"/>
                <a:gridCol w="993058"/>
                <a:gridCol w="924232"/>
                <a:gridCol w="1012723"/>
                <a:gridCol w="875071"/>
                <a:gridCol w="737419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3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4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5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6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7)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5596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ersonal incom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Other household incom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Wage incom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rop incom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Livestock incom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nterprise incom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Operates enterpris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548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info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1,742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3,760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2,958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,182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779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,560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27</a:t>
                      </a:r>
                      <a:endParaRPr lang="en-IE" sz="115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342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631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288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326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322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511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575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cook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7,917**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6,932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,621*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7,321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545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,722*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83***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759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00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86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22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60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52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0.044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15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15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2)</a:t>
                      </a:r>
                      <a:endParaRPr lang="en-IE" sz="115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uation dummy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Individual F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ontrol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401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5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an control baseline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3,071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0,601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2,154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6,510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402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9,157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262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Observations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910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910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910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910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910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910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892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-squared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4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9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19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19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13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12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88</a:t>
                      </a: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798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umber of Ind.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6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965</a:t>
                      </a:r>
                      <a:endParaRPr lang="en-IE" sz="12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123" marR="4412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06111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errors computed using wild </a:t>
            </a:r>
            <a:r>
              <a:rPr lang="en-I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rapping</a:t>
            </a:r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account for clustering at the clinic level (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on, Gelbrach, and Miller, 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8).</a:t>
            </a:r>
          </a:p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alues in parenthesis. *** p&lt;0.01, ** p&lt;0.05, * p&lt;0.1 </a:t>
            </a:r>
            <a:endParaRPr lang="en-I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895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85" y="0"/>
            <a:ext cx="7500939" cy="561600"/>
          </a:xfrm>
        </p:spPr>
        <p:txBody>
          <a:bodyPr/>
          <a:lstStyle/>
          <a:p>
            <a:r>
              <a:rPr lang="en-IE" sz="2400" dirty="0" smtClean="0"/>
              <a:t>Empowerment</a:t>
            </a:r>
            <a:endParaRPr lang="en-IE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84785" y="561600"/>
          <a:ext cx="9059215" cy="4728114"/>
        </p:xfrm>
        <a:graphic>
          <a:graphicData uri="http://schemas.openxmlformats.org/drawingml/2006/table">
            <a:tbl>
              <a:tblPr/>
              <a:tblGrid>
                <a:gridCol w="1880952"/>
                <a:gridCol w="1196265"/>
                <a:gridCol w="1196265"/>
                <a:gridCol w="1196265"/>
                <a:gridCol w="1196265"/>
                <a:gridCol w="1196265"/>
                <a:gridCol w="1196938"/>
              </a:tblGrid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3)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4)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5)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6)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76154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akes decisions about personal income alon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usband makes decisions about personal incom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Jointly make decisions about personal incom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akes decisions about household income alon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usband makes decisions about household incom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Jointly make decisions about household incom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35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info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9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4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50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06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2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002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90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809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66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394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929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947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cook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14***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9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89***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60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67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34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0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400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2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36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483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27)</a:t>
                      </a:r>
                      <a:endParaRPr lang="en-IE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uation dummy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Individual F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ontrol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an control baseline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794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50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56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213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328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43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Observations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197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197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197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6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6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6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-squared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59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8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52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03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6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26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84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umber of Ind.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1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1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11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87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87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87</a:t>
                      </a:r>
                    </a:p>
                  </a:txBody>
                  <a:tcPr marL="44332" marR="443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289714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errors computed using wild </a:t>
            </a:r>
            <a:r>
              <a:rPr lang="en-I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rapping</a:t>
            </a:r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account for clustering at the clinic level (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on, Gelbrach, and Miller, 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8).</a:t>
            </a:r>
          </a:p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alues in parenthesis. *** p&lt;0.01, ** p&lt;0.05, * p&lt;0.1 </a:t>
            </a:r>
            <a:endParaRPr lang="en-I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9657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4" y="189320"/>
            <a:ext cx="7500939" cy="561600"/>
          </a:xfrm>
        </p:spPr>
        <p:txBody>
          <a:bodyPr/>
          <a:lstStyle/>
          <a:p>
            <a:r>
              <a:rPr lang="en-IE" sz="2400" dirty="0" smtClean="0"/>
              <a:t>Anthropometrics</a:t>
            </a:r>
            <a:endParaRPr lang="en-IE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828674" y="880195"/>
          <a:ext cx="6782253" cy="3967222"/>
        </p:xfrm>
        <a:graphic>
          <a:graphicData uri="http://schemas.openxmlformats.org/drawingml/2006/table">
            <a:tbl>
              <a:tblPr/>
              <a:tblGrid>
                <a:gridCol w="2087436"/>
                <a:gridCol w="1564939"/>
                <a:gridCol w="1564939"/>
                <a:gridCol w="1564939"/>
              </a:tblGrid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1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2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3)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BMI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Upper-arm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Waist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info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410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125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0.450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68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75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605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</a:t>
                      </a: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*cook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912***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596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088***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06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08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IE" sz="12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10)</a:t>
                      </a:r>
                      <a:endParaRPr lang="en-IE" sz="16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Evaluation Dummy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Individual FE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ontrol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Mean control baseline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2.27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.2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0.57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IE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Observations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86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871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696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R-squared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3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093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.114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36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umber of Ind.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964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962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908</a:t>
                      </a: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7419" y="4847417"/>
            <a:ext cx="68735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errors computed using wild </a:t>
            </a:r>
            <a:r>
              <a:rPr lang="en-I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rapping</a:t>
            </a:r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account for clustering at the clinic level (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eron, Gelbrach, and Miller, 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8).</a:t>
            </a:r>
          </a:p>
          <a:p>
            <a:r>
              <a:rPr lang="en-I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alues in parenthesis. *** p&lt;0.01, ** p&lt;0.05, * p&lt;0.1 </a:t>
            </a:r>
            <a:endParaRPr lang="en-I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701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28674" y="245700"/>
            <a:ext cx="7500939" cy="561600"/>
          </a:xfrm>
        </p:spPr>
        <p:txBody>
          <a:bodyPr/>
          <a:lstStyle/>
          <a:p>
            <a:r>
              <a:rPr lang="en-GB" dirty="0" smtClean="0"/>
              <a:t>Background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828676" y="1095375"/>
            <a:ext cx="7527924" cy="4143375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Uganda’s national response to HIV/AIDS is recognised as strong and effecti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Prevalence rate is estimated at 7.4%  (UNAIDS, 2014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Increased </a:t>
            </a:r>
            <a:r>
              <a:rPr lang="en-IE" sz="1800" b="0" dirty="0"/>
              <a:t>enrolment of people on ART from 570,373 in 2013 to 750,896 in 2014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However, </a:t>
            </a:r>
            <a:r>
              <a:rPr lang="en-IE" sz="1800" b="0" dirty="0" smtClean="0"/>
              <a:t>an area </a:t>
            </a:r>
            <a:r>
              <a:rPr lang="en-IE" sz="1800" b="0" dirty="0"/>
              <a:t>in need of research is the relationship between HIV treatment outcomes and </a:t>
            </a:r>
            <a:r>
              <a:rPr lang="en-IE" sz="1800" b="0" dirty="0" smtClean="0"/>
              <a:t>nutri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Ugandan </a:t>
            </a:r>
            <a:r>
              <a:rPr lang="en-IE" sz="1800" b="0" dirty="0"/>
              <a:t>Ministry for Health </a:t>
            </a:r>
            <a:r>
              <a:rPr lang="en-IE" sz="1800" b="0" dirty="0" smtClean="0"/>
              <a:t>has produced a training </a:t>
            </a:r>
            <a:r>
              <a:rPr lang="en-IE" sz="1800" b="0" dirty="0"/>
              <a:t>manual to guide practitioners in the management of nutritional aspects of HIV </a:t>
            </a:r>
            <a:r>
              <a:rPr lang="en-IE" sz="1800" b="0" dirty="0" smtClean="0"/>
              <a:t>care and provides information </a:t>
            </a:r>
            <a:r>
              <a:rPr lang="en-IE" sz="1800" b="0" dirty="0"/>
              <a:t>on when and how to use RUTFs in the setting of HIV and severe malnutri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But, a </a:t>
            </a:r>
            <a:r>
              <a:rPr lang="en-IE" sz="1800" b="0" dirty="0"/>
              <a:t>significant percentage of those attending for treatment have mild to moderate malnutrition and do not receive supplementary feeding under the present criteria</a:t>
            </a:r>
          </a:p>
          <a:p>
            <a:endParaRPr lang="en-IE" sz="1800" dirty="0"/>
          </a:p>
          <a:p>
            <a:endParaRPr lang="en-IE" sz="1800" dirty="0"/>
          </a:p>
        </p:txBody>
      </p:sp>
    </p:spTree>
    <p:extLst>
      <p:ext uri="{BB962C8B-B14F-4D97-AF65-F5344CB8AC3E}">
        <p14:creationId xmlns:p14="http://schemas.microsoft.com/office/powerpoint/2010/main" val="319144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Experimental design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038225"/>
            <a:ext cx="7527924" cy="4486276"/>
          </a:xfrm>
        </p:spPr>
        <p:txBody>
          <a:bodyPr/>
          <a:lstStyle/>
          <a:p>
            <a:r>
              <a:rPr lang="en-IE" sz="1800" b="0" dirty="0"/>
              <a:t>We randomly </a:t>
            </a:r>
            <a:r>
              <a:rPr lang="en-IE" sz="1800" b="0" dirty="0" smtClean="0"/>
              <a:t>selected </a:t>
            </a:r>
            <a:r>
              <a:rPr lang="en-IE" sz="1800" b="0" dirty="0"/>
              <a:t>4 sub-regions of </a:t>
            </a:r>
            <a:r>
              <a:rPr lang="en-IE" sz="1800" b="0" dirty="0" smtClean="0"/>
              <a:t>Uganda;</a:t>
            </a:r>
            <a:endParaRPr lang="en-IE" sz="1800" b="0" dirty="0"/>
          </a:p>
          <a:p>
            <a:r>
              <a:rPr lang="en-IE" sz="1800" b="0" dirty="0"/>
              <a:t>We randomly </a:t>
            </a:r>
            <a:r>
              <a:rPr lang="en-IE" sz="1800" b="0" dirty="0" smtClean="0"/>
              <a:t>selected 24 </a:t>
            </a:r>
            <a:r>
              <a:rPr lang="en-IE" sz="1800" b="0" dirty="0"/>
              <a:t>clinics, </a:t>
            </a:r>
            <a:r>
              <a:rPr lang="en-IE" sz="1800" b="0" dirty="0" smtClean="0"/>
              <a:t>6 </a:t>
            </a:r>
            <a:r>
              <a:rPr lang="en-IE" sz="1800" b="0" dirty="0"/>
              <a:t>in each of the four </a:t>
            </a:r>
            <a:r>
              <a:rPr lang="en-IE" sz="1800" b="0" dirty="0" smtClean="0"/>
              <a:t>sub-regions;</a:t>
            </a:r>
            <a:endParaRPr lang="en-IE" sz="1800" b="0" dirty="0"/>
          </a:p>
          <a:p>
            <a:r>
              <a:rPr lang="en-IE" sz="1800" b="0" dirty="0"/>
              <a:t>At baseline each clinic </a:t>
            </a:r>
            <a:r>
              <a:rPr lang="en-IE" sz="1800" b="0" dirty="0" smtClean="0"/>
              <a:t>was </a:t>
            </a:r>
            <a:r>
              <a:rPr lang="en-IE" sz="1800" b="0" dirty="0"/>
              <a:t>visited for two days during the </a:t>
            </a:r>
            <a:r>
              <a:rPr lang="en-IE" sz="1800" b="0" dirty="0" smtClean="0"/>
              <a:t>HIV; </a:t>
            </a:r>
            <a:r>
              <a:rPr lang="en-IE" sz="1800" b="0" dirty="0"/>
              <a:t>clinic to recruit </a:t>
            </a:r>
            <a:r>
              <a:rPr lang="en-IE" sz="1800" b="0" dirty="0" smtClean="0"/>
              <a:t>participants;</a:t>
            </a:r>
            <a:endParaRPr lang="en-IE" sz="1800" b="0" dirty="0"/>
          </a:p>
          <a:p>
            <a:r>
              <a:rPr lang="en-IE" sz="1800" b="0" dirty="0" smtClean="0"/>
              <a:t>On average 135 women recruited in each clinic;</a:t>
            </a:r>
            <a:endParaRPr lang="en-IE" sz="1800" b="0" dirty="0"/>
          </a:p>
          <a:p>
            <a:r>
              <a:rPr lang="en-IE" sz="1800" b="0" dirty="0"/>
              <a:t>Baseline survey instrument gathers information on</a:t>
            </a:r>
            <a:r>
              <a:rPr lang="en-IE" sz="1800" b="0" dirty="0" smtClean="0"/>
              <a:t>:</a:t>
            </a:r>
            <a:endParaRPr lang="en-IE" sz="1800" b="0" dirty="0"/>
          </a:p>
          <a:p>
            <a:pPr lvl="2">
              <a:spcBef>
                <a:spcPts val="1000"/>
              </a:spcBef>
            </a:pPr>
            <a:r>
              <a:rPr lang="en-IE" sz="1600" dirty="0" smtClean="0"/>
              <a:t>Personal </a:t>
            </a:r>
            <a:r>
              <a:rPr lang="en-IE" sz="1600" dirty="0"/>
              <a:t>characteristics of woman </a:t>
            </a:r>
          </a:p>
          <a:p>
            <a:pPr lvl="2">
              <a:spcBef>
                <a:spcPts val="0"/>
              </a:spcBef>
            </a:pPr>
            <a:r>
              <a:rPr lang="en-IE" sz="1600" dirty="0" smtClean="0"/>
              <a:t>Personal </a:t>
            </a:r>
            <a:r>
              <a:rPr lang="en-IE" sz="1600" dirty="0"/>
              <a:t>characteristics of family members</a:t>
            </a:r>
          </a:p>
          <a:p>
            <a:pPr lvl="2">
              <a:spcBef>
                <a:spcPts val="0"/>
              </a:spcBef>
            </a:pPr>
            <a:r>
              <a:rPr lang="en-IE" sz="1600" dirty="0"/>
              <a:t>Food frequency questionnaire</a:t>
            </a:r>
          </a:p>
          <a:p>
            <a:pPr lvl="2">
              <a:spcBef>
                <a:spcPts val="0"/>
              </a:spcBef>
            </a:pPr>
            <a:r>
              <a:rPr lang="en-IE" sz="1600" dirty="0"/>
              <a:t>Income </a:t>
            </a:r>
            <a:endParaRPr lang="en-IE" sz="1600" dirty="0" smtClean="0"/>
          </a:p>
          <a:p>
            <a:pPr lvl="2">
              <a:spcBef>
                <a:spcPts val="0"/>
              </a:spcBef>
            </a:pPr>
            <a:r>
              <a:rPr lang="en-IE" sz="1600" dirty="0" smtClean="0"/>
              <a:t>Agricultural </a:t>
            </a:r>
            <a:r>
              <a:rPr lang="en-IE" sz="1600" dirty="0"/>
              <a:t>production</a:t>
            </a:r>
          </a:p>
          <a:p>
            <a:pPr lvl="2">
              <a:spcBef>
                <a:spcPts val="0"/>
              </a:spcBef>
            </a:pPr>
            <a:r>
              <a:rPr lang="en-IE" sz="1600" dirty="0"/>
              <a:t>Enterprise activity</a:t>
            </a:r>
          </a:p>
          <a:p>
            <a:pPr lvl="2">
              <a:spcBef>
                <a:spcPts val="0"/>
              </a:spcBef>
            </a:pPr>
            <a:r>
              <a:rPr lang="en-IE" sz="1600" dirty="0" smtClean="0"/>
              <a:t>Employment</a:t>
            </a:r>
          </a:p>
          <a:p>
            <a:pPr lvl="2">
              <a:spcBef>
                <a:spcPts val="0"/>
              </a:spcBef>
            </a:pPr>
            <a:r>
              <a:rPr lang="en-IE" sz="1600" dirty="0" smtClean="0"/>
              <a:t>Housing</a:t>
            </a:r>
          </a:p>
          <a:p>
            <a:pPr lvl="2">
              <a:spcBef>
                <a:spcPts val="0"/>
              </a:spcBef>
            </a:pPr>
            <a:r>
              <a:rPr lang="en-IE" sz="1600" dirty="0" smtClean="0"/>
              <a:t>Access </a:t>
            </a:r>
            <a:r>
              <a:rPr lang="en-IE" sz="1600" dirty="0"/>
              <a:t>to credit and savings </a:t>
            </a:r>
            <a:r>
              <a:rPr lang="en-IE" sz="1600" dirty="0" err="1"/>
              <a:t>behavior</a:t>
            </a:r>
            <a:endParaRPr lang="en-IE" sz="1600" dirty="0"/>
          </a:p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38733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/>
              <a:t>Experimental </a:t>
            </a:r>
            <a:r>
              <a:rPr lang="en-IE" sz="2800" dirty="0" smtClean="0"/>
              <a:t>design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276351"/>
            <a:ext cx="7527924" cy="424815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Two separate </a:t>
            </a:r>
            <a:r>
              <a:rPr lang="en-IE" sz="1800" b="0" dirty="0"/>
              <a:t>treatments are considered and randomization of baseline participants </a:t>
            </a:r>
            <a:r>
              <a:rPr lang="en-IE" sz="1800" b="0" dirty="0" smtClean="0"/>
              <a:t>occurs </a:t>
            </a:r>
            <a:r>
              <a:rPr lang="en-IE" sz="1800" b="0" dirty="0"/>
              <a:t>at the clinic </a:t>
            </a:r>
            <a:r>
              <a:rPr lang="en-IE" sz="1800" b="0" dirty="0" smtClean="0"/>
              <a:t>level;</a:t>
            </a:r>
            <a:endParaRPr lang="en-IE" sz="18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/>
              <a:t>Each group </a:t>
            </a:r>
            <a:r>
              <a:rPr lang="en-IE" sz="1800" b="0" dirty="0" smtClean="0"/>
              <a:t>includes 8 </a:t>
            </a:r>
            <a:r>
              <a:rPr lang="en-IE" sz="1800" b="0" dirty="0"/>
              <a:t>clinics and </a:t>
            </a:r>
            <a:r>
              <a:rPr lang="en-IE" sz="1800" b="0" dirty="0" smtClean="0"/>
              <a:t>is evenly </a:t>
            </a:r>
            <a:r>
              <a:rPr lang="en-IE" sz="1800" b="0" dirty="0"/>
              <a:t>distributed across each of the 4 </a:t>
            </a:r>
            <a:r>
              <a:rPr lang="en-IE" sz="1800" b="0" dirty="0" smtClean="0"/>
              <a:t>sub-regions.</a:t>
            </a:r>
          </a:p>
          <a:p>
            <a:pPr lvl="1"/>
            <a:endParaRPr lang="en-IE" b="0" dirty="0" smtClean="0"/>
          </a:p>
          <a:p>
            <a:pPr lvl="1"/>
            <a:endParaRPr lang="en-IE" dirty="0"/>
          </a:p>
          <a:p>
            <a:pPr lvl="1"/>
            <a:endParaRPr lang="en-IE" b="0" dirty="0" smtClean="0"/>
          </a:p>
          <a:p>
            <a:pPr lvl="1"/>
            <a:endParaRPr lang="en-IE" dirty="0"/>
          </a:p>
          <a:p>
            <a:pPr lvl="1"/>
            <a:endParaRPr lang="en-IE" b="0" dirty="0"/>
          </a:p>
          <a:p>
            <a:endParaRPr lang="en-IE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6953949"/>
              </p:ext>
            </p:extLst>
          </p:nvPr>
        </p:nvGraphicFramePr>
        <p:xfrm>
          <a:off x="1544638" y="2792874"/>
          <a:ext cx="60960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/>
                <a:gridCol w="5067300"/>
              </a:tblGrid>
              <a:tr h="370840">
                <a:tc>
                  <a:txBody>
                    <a:bodyPr/>
                    <a:lstStyle/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dirty="0" smtClean="0"/>
                        <a:t>Intervention</a:t>
                      </a:r>
                      <a:endParaRPr lang="en-I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dirty="0" smtClean="0"/>
                        <a:t>Group A</a:t>
                      </a:r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dirty="0" smtClean="0"/>
                        <a:t>Nutritional</a:t>
                      </a:r>
                      <a:r>
                        <a:rPr lang="en-IE" baseline="0" dirty="0" smtClean="0"/>
                        <a:t> Information campaign</a:t>
                      </a:r>
                      <a:endParaRPr lang="en-I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dirty="0" smtClean="0"/>
                        <a:t>Group B</a:t>
                      </a:r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dirty="0" smtClean="0"/>
                        <a:t>Nutritional</a:t>
                      </a:r>
                      <a:r>
                        <a:rPr lang="en-IE" baseline="0" dirty="0" smtClean="0"/>
                        <a:t> Information campaign + recipe demonstration</a:t>
                      </a:r>
                      <a:endParaRPr lang="en-IE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E" dirty="0" smtClean="0"/>
                        <a:t>Group C</a:t>
                      </a:r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E" dirty="0" smtClean="0"/>
                        <a:t>Control</a:t>
                      </a:r>
                      <a:r>
                        <a:rPr lang="en-IE" baseline="0" dirty="0" smtClean="0"/>
                        <a:t> group</a:t>
                      </a:r>
                      <a:endParaRPr lang="en-IE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035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Timelin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143000" y="2857500"/>
            <a:ext cx="5981700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3875" y="3105150"/>
            <a:ext cx="1343025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IE" sz="1400" dirty="0" smtClean="0"/>
              <a:t>April-Sept 2014</a:t>
            </a:r>
          </a:p>
          <a:p>
            <a:r>
              <a:rPr lang="en-IE" sz="1400" dirty="0" smtClean="0"/>
              <a:t>Baseline</a:t>
            </a:r>
            <a:endParaRPr lang="en-IE" sz="1400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162050" y="287655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79334" y="3105150"/>
            <a:ext cx="1302042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IE" sz="1400" dirty="0" smtClean="0"/>
              <a:t>Oct-Dec 2014</a:t>
            </a:r>
          </a:p>
          <a:p>
            <a:r>
              <a:rPr lang="en-IE" sz="1400" dirty="0" smtClean="0"/>
              <a:t>Intervention 1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809875" y="2886075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00450" y="3105150"/>
            <a:ext cx="1304925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IE" sz="1400" dirty="0" smtClean="0"/>
              <a:t>Jan – Mar 2015</a:t>
            </a:r>
          </a:p>
          <a:p>
            <a:r>
              <a:rPr lang="en-IE" sz="1400" dirty="0" smtClean="0"/>
              <a:t>Intervention 2</a:t>
            </a:r>
            <a:endParaRPr lang="en-IE" sz="1400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219575" y="2886075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95875" y="3114675"/>
            <a:ext cx="1304925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IE" sz="1400" dirty="0" smtClean="0"/>
              <a:t>Apr – May 2015</a:t>
            </a:r>
          </a:p>
          <a:p>
            <a:r>
              <a:rPr lang="en-IE" sz="1400" dirty="0" smtClean="0"/>
              <a:t>Intervention 3/Evaluation 1</a:t>
            </a:r>
            <a:endParaRPr lang="en-IE" sz="1400" dirty="0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5753100" y="2886075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53200" y="3114675"/>
            <a:ext cx="1304925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IE" sz="1400" dirty="0" smtClean="0"/>
              <a:t>July-Aug 2015</a:t>
            </a:r>
          </a:p>
          <a:p>
            <a:r>
              <a:rPr lang="en-IE" sz="1400" dirty="0" smtClean="0"/>
              <a:t>Evaluation </a:t>
            </a:r>
            <a:r>
              <a:rPr lang="en-IE" sz="1400" dirty="0"/>
              <a:t>2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7124700" y="287655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512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Details on interventions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IE" dirty="0"/>
              <a:t>Nutritional Information Campaign</a:t>
            </a:r>
          </a:p>
          <a:p>
            <a:pPr lvl="1"/>
            <a:r>
              <a:rPr lang="en-IE" sz="1800" dirty="0"/>
              <a:t>Delivered by clinic staff at each </a:t>
            </a:r>
            <a:r>
              <a:rPr lang="en-IE" sz="1800" dirty="0" smtClean="0"/>
              <a:t>visit</a:t>
            </a:r>
          </a:p>
          <a:p>
            <a:pPr lvl="1"/>
            <a:r>
              <a:rPr lang="en-IE" sz="1800" dirty="0" smtClean="0"/>
              <a:t>Content </a:t>
            </a:r>
            <a:r>
              <a:rPr lang="en-IE" sz="1800" dirty="0"/>
              <a:t>of campaign:</a:t>
            </a:r>
          </a:p>
          <a:p>
            <a:pPr lvl="2"/>
            <a:r>
              <a:rPr lang="en-IE" sz="1800" dirty="0"/>
              <a:t>Information leaflets and posters</a:t>
            </a:r>
          </a:p>
          <a:p>
            <a:pPr lvl="2"/>
            <a:r>
              <a:rPr lang="en-IE" sz="1800" dirty="0"/>
              <a:t>Hands off </a:t>
            </a:r>
            <a:r>
              <a:rPr lang="en-IE" sz="1800" dirty="0" smtClean="0"/>
              <a:t>approach</a:t>
            </a:r>
          </a:p>
          <a:p>
            <a:pPr lvl="2"/>
            <a:r>
              <a:rPr lang="en-IE" sz="1800" dirty="0" smtClean="0"/>
              <a:t> Allow </a:t>
            </a:r>
            <a:r>
              <a:rPr lang="en-IE" sz="1800" dirty="0"/>
              <a:t>clinics to do as they please in attempt to mimic typical campaigns by Ministry of Health</a:t>
            </a:r>
          </a:p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98423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Treatment 1: Nutritional </a:t>
            </a:r>
            <a:r>
              <a:rPr lang="en-IE" sz="2800" dirty="0"/>
              <a:t>Information </a:t>
            </a:r>
            <a:r>
              <a:rPr lang="en-IE" sz="2800" dirty="0" smtClean="0"/>
              <a:t>Campaign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171575"/>
            <a:ext cx="7527924" cy="4352925"/>
          </a:xfrm>
        </p:spPr>
        <p:txBody>
          <a:bodyPr/>
          <a:lstStyle/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17" y="1295401"/>
            <a:ext cx="2710345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4" y="1295401"/>
            <a:ext cx="3205163" cy="395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54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800" dirty="0" smtClean="0"/>
              <a:t>Treatment 2: Recipe Demonstration</a:t>
            </a:r>
            <a:endParaRPr lang="en-IE" sz="2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28676" y="1233375"/>
            <a:ext cx="7527924" cy="3643425"/>
          </a:xfrm>
        </p:spPr>
        <p:txBody>
          <a:bodyPr/>
          <a:lstStyle/>
          <a:p>
            <a:endParaRPr lang="en-IE" dirty="0" smtClean="0"/>
          </a:p>
          <a:p>
            <a:r>
              <a:rPr lang="en-IE" dirty="0" smtClean="0"/>
              <a:t>Locally sourced Home-made Nutritious Fo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Nutritionists working in each region to establish locally sourced ingredients that can be used to prepare a Home-Made Nutritious Foo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Products tested at </a:t>
            </a:r>
            <a:r>
              <a:rPr lang="en-IE" sz="1800" b="0" dirty="0" err="1" smtClean="0"/>
              <a:t>Makerere</a:t>
            </a:r>
            <a:r>
              <a:rPr lang="en-IE" sz="1800" b="0" dirty="0" smtClean="0"/>
              <a:t> University for nutrient content, taste and aesthetic appeal – similar to bringing product to mark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1800" b="0" dirty="0" smtClean="0"/>
              <a:t>Intervention takes the form of cookery demonstrations</a:t>
            </a:r>
          </a:p>
          <a:p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98487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rinity_PPT_Calibri_Option2">
  <a:themeElements>
    <a:clrScheme name="Trinity College">
      <a:dk1>
        <a:sysClr val="windowText" lastClr="000000"/>
      </a:dk1>
      <a:lt1>
        <a:sysClr val="window" lastClr="FFFFFF"/>
      </a:lt1>
      <a:dk2>
        <a:srgbClr val="3E6DB2"/>
      </a:dk2>
      <a:lt2>
        <a:srgbClr val="FFFFFF"/>
      </a:lt2>
      <a:accent1>
        <a:srgbClr val="4F81BD"/>
      </a:accent1>
      <a:accent2>
        <a:srgbClr val="0E73B9"/>
      </a:accent2>
      <a:accent3>
        <a:srgbClr val="7C7C7C"/>
      </a:accent3>
      <a:accent4>
        <a:srgbClr val="A6A6A6"/>
      </a:accent4>
      <a:accent5>
        <a:srgbClr val="4F81BD"/>
      </a:accent5>
      <a:accent6>
        <a:srgbClr val="3E6DB2"/>
      </a:accent6>
      <a:hlink>
        <a:srgbClr val="000000"/>
      </a:hlink>
      <a:folHlink>
        <a:srgbClr val="000000"/>
      </a:folHlink>
    </a:clrScheme>
    <a:fontScheme name="Trinity Colleg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inity_PPT_Calibri_Option2</Template>
  <TotalTime>1541</TotalTime>
  <Words>2047</Words>
  <Application>Microsoft Office PowerPoint</Application>
  <PresentationFormat>On-screen Show (4:3)</PresentationFormat>
  <Paragraphs>640</Paragraphs>
  <Slides>2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rinity_PPT_Calibri_Option2</vt:lpstr>
      <vt:lpstr>Equation</vt:lpstr>
      <vt:lpstr>Information delivery, Nutrition and HIV Treatment: Evidence from a randomized field experiment on women living with HIV in Uganda Patrick Lubega, Frances Nakakawa, Gaia Narciso and Carol Newman </vt:lpstr>
      <vt:lpstr>Information delivery, Nutrition and HIV Treatment: Evidence from a randomized field experiment on women living with HIV in Uganda</vt:lpstr>
      <vt:lpstr>Background</vt:lpstr>
      <vt:lpstr>Experimental design</vt:lpstr>
      <vt:lpstr>Experimental design</vt:lpstr>
      <vt:lpstr>Timeline</vt:lpstr>
      <vt:lpstr>Details on interventions</vt:lpstr>
      <vt:lpstr>Treatment 1: Nutritional Information Campaign</vt:lpstr>
      <vt:lpstr>Treatment 2: Recipe Demonstration</vt:lpstr>
      <vt:lpstr>Outcomes</vt:lpstr>
      <vt:lpstr>Behavioural change due to information delivery</vt:lpstr>
      <vt:lpstr>Health and education</vt:lpstr>
      <vt:lpstr>Income and livelihoods</vt:lpstr>
      <vt:lpstr>Income and livelihoods</vt:lpstr>
      <vt:lpstr>Empowerment</vt:lpstr>
      <vt:lpstr>Anthropometrics</vt:lpstr>
      <vt:lpstr>Conclusions</vt:lpstr>
      <vt:lpstr>Conclusions</vt:lpstr>
      <vt:lpstr>Thank You!</vt:lpstr>
      <vt:lpstr>Appendix</vt:lpstr>
      <vt:lpstr>Econometric specification</vt:lpstr>
      <vt:lpstr>Behavioural change in relation to information contained in campaign</vt:lpstr>
      <vt:lpstr>Health and education</vt:lpstr>
      <vt:lpstr>Income and livelihoods</vt:lpstr>
      <vt:lpstr>Empowerment</vt:lpstr>
      <vt:lpstr>Anthropometric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— Calibri Regular 36pt</dc:title>
  <dc:creator>Administrator</dc:creator>
  <cp:lastModifiedBy>dcu</cp:lastModifiedBy>
  <cp:revision>91</cp:revision>
  <cp:lastPrinted>2014-12-16T10:33:11Z</cp:lastPrinted>
  <dcterms:created xsi:type="dcterms:W3CDTF">2015-04-21T16:55:50Z</dcterms:created>
  <dcterms:modified xsi:type="dcterms:W3CDTF">2015-11-25T11:57:16Z</dcterms:modified>
</cp:coreProperties>
</file>